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143BE9" w14:textId="77777777" w:rsidR="00927684" w:rsidRDefault="006E6989">
      <w:pPr>
        <w:pStyle w:val="Article-Title"/>
        <w:spacing w:before="0"/>
        <w:rPr>
          <w:position w:val="-34"/>
        </w:rPr>
      </w:pPr>
      <w:bookmarkStart w:id="0" w:name="__UnoMark__8546_3382915901"/>
      <w:bookmarkStart w:id="1" w:name="__UnoMark__5501_3382915901"/>
      <w:r>
        <w:rPr>
          <w:position w:val="-34"/>
        </w:rPr>
        <w:t xml:space="preserve">Article title here </w:t>
      </w:r>
      <w:r w:rsidR="00927684">
        <w:rPr>
          <w:position w:val="-34"/>
        </w:rPr>
        <w:t xml:space="preserve">in sentence case </w:t>
      </w:r>
      <w:r w:rsidR="00F732F4">
        <w:rPr>
          <w:position w:val="-34"/>
        </w:rPr>
        <w:t>[20pt]</w:t>
      </w:r>
      <w:r w:rsidR="000A7637">
        <w:rPr>
          <w:position w:val="-34"/>
        </w:rPr>
        <w:t xml:space="preserve"> </w:t>
      </w:r>
    </w:p>
    <w:p w14:paraId="5984C023" w14:textId="112781F4" w:rsidR="000A7637" w:rsidRDefault="00675324">
      <w:pPr>
        <w:pStyle w:val="Article-Title"/>
        <w:spacing w:before="0"/>
      </w:pPr>
      <w:r>
        <w:rPr>
          <w:position w:val="-34"/>
        </w:rPr>
        <w:t xml:space="preserve">Example: </w:t>
      </w:r>
      <w:r w:rsidR="000A7637">
        <w:rPr>
          <w:position w:val="-34"/>
        </w:rPr>
        <w:t>Advices on the preparation for submission to JASE-A</w:t>
      </w:r>
    </w:p>
    <w:p w14:paraId="4E4B9017" w14:textId="63C7BDA8" w:rsidR="00286BD0" w:rsidRPr="006E6989" w:rsidRDefault="006E6989" w:rsidP="00D93582">
      <w:pPr>
        <w:pStyle w:val="Sub-Title"/>
      </w:pPr>
      <w:r w:rsidRPr="006E6989">
        <w:t>Subtitle in here</w:t>
      </w:r>
      <w:r w:rsidR="00DD4CA3">
        <w:t xml:space="preserve"> [16pt]</w:t>
      </w:r>
    </w:p>
    <w:p w14:paraId="43E393CD" w14:textId="4CAC8AD0"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7A7856">
        <w:rPr>
          <w:rFonts w:eastAsia="Times New Roman"/>
        </w:rPr>
        <w:t xml:space="preserve">, </w:t>
      </w:r>
      <w:r w:rsidR="007A7856">
        <w:t>First name Last name</w:t>
      </w:r>
      <w:r w:rsidR="007A7856">
        <w:rPr>
          <w:rFonts w:eastAsia="Times New Roman"/>
          <w:vertAlign w:val="superscript"/>
        </w:rPr>
        <w:t>3</w:t>
      </w:r>
      <w:r w:rsidR="00DD4CA3">
        <w:rPr>
          <w:rFonts w:eastAsia="Times New Roman"/>
        </w:rPr>
        <w:t xml:space="preserve"> [14pt]</w:t>
      </w:r>
    </w:p>
    <w:p w14:paraId="3295567A" w14:textId="03F9DA19" w:rsidR="004D1E0B" w:rsidRPr="004D1E0B" w:rsidRDefault="004D1E0B" w:rsidP="004D1E0B">
      <w:pPr>
        <w:pStyle w:val="Affiliation"/>
      </w:pPr>
      <w:r w:rsidRPr="26A05F86">
        <w:rPr>
          <w:vertAlign w:val="superscript"/>
        </w:rPr>
        <w:t>1</w:t>
      </w:r>
      <w:r w:rsidR="00B461F2">
        <w:rPr>
          <w:vertAlign w:val="superscript"/>
        </w:rPr>
        <w:t xml:space="preserve"> </w:t>
      </w:r>
      <w:r>
        <w:t xml:space="preserve">First Author </w:t>
      </w:r>
      <w:r w:rsidR="002775AE">
        <w:t>Affiliation</w:t>
      </w:r>
      <w:r>
        <w:t xml:space="preserve"> text, Dept. name of organization (of </w:t>
      </w:r>
      <w:proofErr w:type="spellStart"/>
      <w:r>
        <w:t>Aff</w:t>
      </w:r>
      <w:proofErr w:type="spellEnd"/>
      <w:r>
        <w:t xml:space="preserve">.) name of organization (of </w:t>
      </w:r>
      <w:proofErr w:type="spellStart"/>
      <w:r>
        <w:t>Aff</w:t>
      </w:r>
      <w:proofErr w:type="spellEnd"/>
      <w:r>
        <w:t>.) City, Country</w:t>
      </w:r>
    </w:p>
    <w:p w14:paraId="26235A8B" w14:textId="3952B7A4" w:rsidR="004D1E0B" w:rsidRPr="004D1E0B" w:rsidRDefault="004D1E0B" w:rsidP="004D1E0B">
      <w:pPr>
        <w:pStyle w:val="Affiliation"/>
      </w:pPr>
      <w:r w:rsidRPr="004D1E0B">
        <w:rPr>
          <w:vertAlign w:val="superscript"/>
        </w:rPr>
        <w:t>2</w:t>
      </w:r>
      <w:r>
        <w:rPr>
          <w:vertAlign w:val="superscript"/>
        </w:rPr>
        <w:t xml:space="preserve"> </w:t>
      </w:r>
      <w:r w:rsidRPr="004D1E0B">
        <w:t xml:space="preserve">Second Author </w:t>
      </w:r>
      <w:r w:rsidR="002775AE" w:rsidRPr="004D1E0B">
        <w:t>Affiliation</w:t>
      </w:r>
      <w:r w:rsidRPr="004D1E0B">
        <w:t xml:space="preserve"> text, Dept. name of organization (of </w:t>
      </w:r>
      <w:proofErr w:type="spellStart"/>
      <w:r w:rsidRPr="004D1E0B">
        <w:t>Aff</w:t>
      </w:r>
      <w:proofErr w:type="spellEnd"/>
      <w:r w:rsidRPr="004D1E0B">
        <w:t xml:space="preserve">.) name of organization (of </w:t>
      </w:r>
      <w:proofErr w:type="spellStart"/>
      <w:r w:rsidRPr="004D1E0B">
        <w:t>Aff</w:t>
      </w:r>
      <w:proofErr w:type="spellEnd"/>
      <w:r w:rsidRPr="004D1E0B">
        <w:t>.) City, Country</w:t>
      </w:r>
    </w:p>
    <w:p w14:paraId="35554044" w14:textId="0C520335" w:rsidR="004D1E0B" w:rsidRPr="004D1E0B" w:rsidRDefault="004D1E0B" w:rsidP="004D1E0B">
      <w:pPr>
        <w:pStyle w:val="Affiliation"/>
      </w:pPr>
      <w:r w:rsidRPr="004D1E0B">
        <w:rPr>
          <w:vertAlign w:val="superscript"/>
        </w:rPr>
        <w:t>3</w:t>
      </w:r>
      <w:r>
        <w:rPr>
          <w:vertAlign w:val="superscript"/>
        </w:rPr>
        <w:t xml:space="preserve"> </w:t>
      </w:r>
      <w:r w:rsidRPr="004D1E0B">
        <w:t xml:space="preserve">Third Author </w:t>
      </w:r>
      <w:r w:rsidR="002775AE" w:rsidRPr="004D1E0B">
        <w:t>Affiliation</w:t>
      </w:r>
      <w:r w:rsidRPr="004D1E0B">
        <w:t xml:space="preserve"> text, Dept. name of organization (of </w:t>
      </w:r>
      <w:proofErr w:type="spellStart"/>
      <w:r w:rsidRPr="004D1E0B">
        <w:t>Aff</w:t>
      </w:r>
      <w:proofErr w:type="spellEnd"/>
      <w:r w:rsidRPr="004D1E0B">
        <w:t xml:space="preserve">.) name of organization (of </w:t>
      </w:r>
      <w:proofErr w:type="spellStart"/>
      <w:r w:rsidRPr="004D1E0B">
        <w:t>Aff</w:t>
      </w:r>
      <w:proofErr w:type="spellEnd"/>
      <w:r w:rsidRPr="004D1E0B">
        <w:t>.) City, Country</w:t>
      </w:r>
    </w:p>
    <w:p w14:paraId="7B93B31C" w14:textId="20768A94" w:rsidR="004D1E0B" w:rsidRPr="004D1E0B" w:rsidRDefault="004D1E0B" w:rsidP="004D1E0B">
      <w:pPr>
        <w:pStyle w:val="Affiliation"/>
      </w:pPr>
      <w:r w:rsidRPr="004D1E0B">
        <w:t xml:space="preserve">Correspondence author. Email: </w:t>
      </w:r>
      <w:hyperlink r:id="rId11" w:history="1">
        <w:r w:rsidRPr="003D563C">
          <w:rPr>
            <w:rStyle w:val="Hyperlink"/>
            <w:rFonts w:eastAsia="Times New Roman"/>
          </w:rPr>
          <w:t>emailaddress@email.com</w:t>
        </w:r>
      </w:hyperlink>
      <w:r>
        <w:rPr>
          <w:rStyle w:val="Hyperlink"/>
          <w:rFonts w:eastAsia="Times New Roman"/>
        </w:rPr>
        <w:t xml:space="preserve"> [10pt]</w:t>
      </w:r>
    </w:p>
    <w:p w14:paraId="0CAE7F8F" w14:textId="77777777" w:rsidR="00A46F50" w:rsidRDefault="00A46F50">
      <w:pPr>
        <w:pStyle w:val="Corresponding"/>
      </w:pPr>
    </w:p>
    <w:p w14:paraId="09E0B832" w14:textId="77777777" w:rsidR="00286BD0" w:rsidRDefault="00A93C5F">
      <w:pPr>
        <w:pStyle w:val="Abstract"/>
        <w:rPr>
          <w:b/>
        </w:rPr>
      </w:pPr>
      <w:r>
        <w:rPr>
          <w:b/>
        </w:rPr>
        <w:t>ABSTRACT</w:t>
      </w:r>
    </w:p>
    <w:p w14:paraId="0D0701C7" w14:textId="4EBA237A" w:rsidR="00286BD0" w:rsidRDefault="009F2E91">
      <w:pPr>
        <w:pStyle w:val="Abstract"/>
      </w:pPr>
      <w:r w:rsidRPr="009F2E91">
        <w:t xml:space="preserve">The </w:t>
      </w:r>
      <w:r w:rsidR="00D93592">
        <w:t>JASE-A</w:t>
      </w:r>
      <w:r w:rsidRPr="009F2E91">
        <w:t xml:space="preserve">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60DBD7D4"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6CF3C41E" w14:textId="3870F491" w:rsidR="009613C0" w:rsidRDefault="009613C0">
      <w:pPr>
        <w:sectPr w:rsidR="009613C0" w:rsidSect="007854C3">
          <w:headerReference w:type="default" r:id="rId12"/>
          <w:footerReference w:type="default" r:id="rId13"/>
          <w:footerReference w:type="first" r:id="rId14"/>
          <w:pgSz w:w="11906" w:h="16838" w:code="9"/>
          <w:pgMar w:top="2517" w:right="1200" w:bottom="1797" w:left="1200" w:header="0" w:footer="720" w:gutter="0"/>
          <w:cols w:space="720"/>
          <w:formProt w:val="0"/>
          <w:titlePg/>
          <w:docGrid w:linePitch="600" w:charSpace="36864"/>
        </w:sectPr>
      </w:pPr>
    </w:p>
    <w:p w14:paraId="5EB7A683" w14:textId="77777777" w:rsidR="00286BD0" w:rsidRDefault="00A93C5F" w:rsidP="00B63DD1">
      <w:pPr>
        <w:pStyle w:val="Head1"/>
        <w:spacing w:before="0"/>
      </w:pPr>
      <w:r>
        <w:t>1. FIRST LEVEL HEADING</w:t>
      </w:r>
      <w:r w:rsidR="00CB7388">
        <w:t xml:space="preserve"> (HEAD 1)</w:t>
      </w:r>
    </w:p>
    <w:p w14:paraId="467BD3EB" w14:textId="7219B34C"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The body text starts with a standard first-level heading like INTRODUCTION or any other heading suitable to the content and context. First level headings are in all caps. Reference citations should be within square bracket [1].</w:t>
      </w:r>
      <w:r w:rsidR="009C2FB7">
        <w:rPr>
          <w:szCs w:val="20"/>
        </w:rPr>
        <w:t xml:space="preserve"> </w:t>
      </w:r>
      <w:r w:rsidRPr="009B2913">
        <w:rPr>
          <w:szCs w:val="20"/>
        </w:rPr>
        <w:t>Headings should always be followed by text.</w:t>
      </w:r>
    </w:p>
    <w:p w14:paraId="04E6B875" w14:textId="77777777" w:rsidR="00E503F2" w:rsidRDefault="00CC4479" w:rsidP="009B2913">
      <w:pPr>
        <w:pStyle w:val="Para"/>
      </w:pPr>
      <w:r w:rsidRPr="00A031B3">
        <w:t>References must be numbered as they appear in the manuscript ([1], [2,3], [4-8] etc.) and should appear in numerical order in the reference section. The list of references should include only papers that are cited in the text and that have been published or accepted for publication. Personal communications and unpublished work should be mentioned only in the text. References should be compiled at the end of the article in the order of</w:t>
      </w:r>
      <w:r>
        <w:t xml:space="preserve"> </w:t>
      </w:r>
      <w:r w:rsidRPr="00A031B3">
        <w:t>citation in the text, not</w:t>
      </w:r>
      <w:r>
        <w:t xml:space="preserve"> </w:t>
      </w:r>
      <w:r w:rsidRPr="00A031B3">
        <w:t xml:space="preserve">in alphabetical order. References must contain sufficient information to allow a reader to find the referenced publication. With electronic linking of references to the publications themselves now possible, consistent styling of references is especially important. The required format for references is </w:t>
      </w:r>
      <w:r w:rsidR="00C54B1C" w:rsidRPr="00A031B3">
        <w:t>at the end of</w:t>
      </w:r>
      <w:r w:rsidR="00C54B1C">
        <w:t xml:space="preserve"> this template</w:t>
      </w:r>
      <w:r w:rsidRPr="00A031B3">
        <w:t>.</w:t>
      </w:r>
      <w:r w:rsidRPr="005F4F43">
        <w:t xml:space="preserve"> </w:t>
      </w:r>
    </w:p>
    <w:p w14:paraId="177DC088" w14:textId="461A9584" w:rsidR="00FD37C7" w:rsidRDefault="00FD37C7" w:rsidP="009B2913">
      <w:pPr>
        <w:pStyle w:val="Para"/>
      </w:pPr>
      <w:r w:rsidRPr="005B520E">
        <w:t xml:space="preserve">This template, </w:t>
      </w:r>
      <w:r>
        <w:t>modified</w:t>
      </w:r>
      <w:r w:rsidRPr="005B520E">
        <w:t xml:space="preserve"> in MS Word 20</w:t>
      </w:r>
      <w:r w:rsidR="00F863E8">
        <w:t>16</w:t>
      </w:r>
      <w:r w:rsidRPr="005B520E">
        <w:t xml:space="preserve"> and saved as </w:t>
      </w:r>
      <w:r>
        <w:rPr>
          <w:lang w:val="en-US"/>
        </w:rPr>
        <w:t xml:space="preserve">a </w:t>
      </w:r>
      <w:r w:rsidRPr="005B520E">
        <w:t xml:space="preserve">“Word </w:t>
      </w:r>
      <w:r w:rsidR="00F863E8">
        <w:t>200</w:t>
      </w:r>
      <w:r w:rsidRPr="005B520E">
        <w:t>7-20</w:t>
      </w:r>
      <w:r w:rsidR="00F863E8">
        <w:t>19</w:t>
      </w:r>
      <w:r w:rsidRPr="005B520E">
        <w:t xml:space="preserve"> </w:t>
      </w:r>
      <w:r>
        <w:rPr>
          <w:lang w:val="en-US"/>
        </w:rPr>
        <w:t>Document</w:t>
      </w:r>
      <w:r w:rsidRPr="005B520E">
        <w:t xml:space="preserve">”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w:t>
      </w:r>
      <w:r w:rsidR="009636B1">
        <w:t>journal</w:t>
      </w:r>
      <w:r w:rsidRPr="005B520E">
        <w:t>.</w:t>
      </w:r>
    </w:p>
    <w:p w14:paraId="4E4FD2EF" w14:textId="77777777" w:rsidR="00286BD0" w:rsidRDefault="00A93C5F" w:rsidP="00A407CC">
      <w:pPr>
        <w:pStyle w:val="Head2"/>
      </w:pPr>
      <w:r>
        <w:t>1.1. Second Level Heading</w:t>
      </w:r>
      <w:r w:rsidR="00FD37C7">
        <w:t xml:space="preserve"> (Head 2)</w:t>
      </w:r>
    </w:p>
    <w:p w14:paraId="63C9B25E" w14:textId="5B77589A" w:rsidR="00F739C5" w:rsidRDefault="00A27C07" w:rsidP="00635A69">
      <w:pPr>
        <w:autoSpaceDE w:val="0"/>
        <w:autoSpaceDN w:val="0"/>
        <w:adjustRightInd w:val="0"/>
        <w:spacing w:after="0" w:line="240" w:lineRule="auto"/>
        <w:ind w:firstLine="284"/>
        <w:jc w:val="both"/>
        <w:rPr>
          <w:sz w:val="20"/>
          <w:szCs w:val="20"/>
          <w:lang w:eastAsia="zh-CN"/>
        </w:rPr>
      </w:pPr>
      <w:r w:rsidRPr="00A27C07">
        <w:rPr>
          <w:sz w:val="20"/>
          <w:szCs w:val="20"/>
          <w:lang w:eastAsia="zh-CN"/>
        </w:rPr>
        <w:t xml:space="preserve">After the main header, there is a subheading called Level 2. </w:t>
      </w:r>
      <w:r w:rsidR="00E07BFB">
        <w:rPr>
          <w:sz w:val="20"/>
          <w:szCs w:val="20"/>
          <w:lang w:eastAsia="zh-CN"/>
        </w:rPr>
        <w:t xml:space="preserve">Set the subheading in Bold and </w:t>
      </w:r>
      <w:r w:rsidR="00635A69" w:rsidRPr="00635A69">
        <w:rPr>
          <w:sz w:val="20"/>
          <w:szCs w:val="20"/>
          <w:lang w:eastAsia="zh-CN"/>
        </w:rPr>
        <w:t>italic.</w:t>
      </w:r>
      <w:r w:rsidR="00960AF1">
        <w:rPr>
          <w:sz w:val="20"/>
          <w:szCs w:val="20"/>
          <w:lang w:eastAsia="zh-CN"/>
        </w:rPr>
        <w:t xml:space="preserve"> </w:t>
      </w:r>
      <w:r w:rsidR="00635A69" w:rsidRPr="00635A69">
        <w:rPr>
          <w:sz w:val="20"/>
          <w:szCs w:val="20"/>
          <w:lang w:eastAsia="zh-CN"/>
        </w:rPr>
        <w:t>In the</w:t>
      </w:r>
      <w:r w:rsidR="00525F30">
        <w:rPr>
          <w:sz w:val="20"/>
          <w:szCs w:val="20"/>
          <w:lang w:eastAsia="zh-CN"/>
        </w:rPr>
        <w:t xml:space="preserve"> </w:t>
      </w:r>
      <w:r w:rsidR="00635A69" w:rsidRPr="00635A69">
        <w:rPr>
          <w:sz w:val="20"/>
          <w:szCs w:val="20"/>
          <w:lang w:eastAsia="zh-CN"/>
        </w:rPr>
        <w:t>subheading, the first letter of each word should be capitalized.</w:t>
      </w:r>
      <w:r w:rsidR="00635A69">
        <w:rPr>
          <w:sz w:val="20"/>
          <w:szCs w:val="20"/>
          <w:lang w:eastAsia="zh-CN"/>
        </w:rPr>
        <w:t xml:space="preserve"> </w:t>
      </w:r>
    </w:p>
    <w:p w14:paraId="675BF722" w14:textId="1C5E2BF9" w:rsidR="00286BD0" w:rsidRPr="00557603" w:rsidRDefault="00FD37C7" w:rsidP="00DD2DD9">
      <w:pPr>
        <w:autoSpaceDE w:val="0"/>
        <w:autoSpaceDN w:val="0"/>
        <w:adjustRightInd w:val="0"/>
        <w:spacing w:after="0" w:line="240" w:lineRule="auto"/>
        <w:jc w:val="both"/>
        <w:rPr>
          <w:sz w:val="20"/>
          <w:szCs w:val="20"/>
        </w:rPr>
      </w:pPr>
      <w:r w:rsidRPr="00557603">
        <w:rPr>
          <w:sz w:val="20"/>
          <w:szCs w:val="20"/>
        </w:rPr>
        <w:t>First, confirm that you have the correct template for your paper size. This template has been tailored for output on the A4 paper size</w:t>
      </w:r>
      <w:r w:rsidR="00A93C5F" w:rsidRPr="00557603">
        <w:rPr>
          <w:sz w:val="20"/>
          <w:szCs w:val="20"/>
        </w:rPr>
        <w:t>.</w:t>
      </w:r>
    </w:p>
    <w:p w14:paraId="4E24CB29" w14:textId="77777777" w:rsidR="00A63DD1" w:rsidRPr="00F739C5" w:rsidRDefault="00A63DD1" w:rsidP="00DE659A">
      <w:pPr>
        <w:pStyle w:val="Para"/>
        <w:rPr>
          <w:rFonts w:cs="Times New Roman"/>
        </w:rPr>
      </w:pPr>
      <w:r w:rsidRPr="00F739C5">
        <w:rPr>
          <w:rFonts w:cs="Times New Roman"/>
        </w:rPr>
        <w:t xml:space="preserve">In this template, the “Styles” menu should be used to format your text if needed. Highlight the text you want to designate with a certain style, and then select the appropriate name on the Style menu. The style will adjust your fonts and line spacing. Use italics for emphasis; do </w:t>
      </w:r>
      <w:r w:rsidRPr="00F739C5">
        <w:rPr>
          <w:rFonts w:cs="Times New Roman"/>
        </w:rPr>
        <w:lastRenderedPageBreak/>
        <w:t>not underline. To insert images in Word, position the cursor at the insertion point and either use Insert | Picture | From File or copy the image to the Windows clipboard.</w:t>
      </w:r>
    </w:p>
    <w:p w14:paraId="7492CEBD" w14:textId="77777777" w:rsidR="00286BD0" w:rsidRPr="00F739C5" w:rsidRDefault="00A93C5F" w:rsidP="00F64AD2">
      <w:pPr>
        <w:pStyle w:val="Head3"/>
        <w:rPr>
          <w:rFonts w:cs="Times New Roman"/>
        </w:rPr>
      </w:pPr>
      <w:r w:rsidRPr="00F739C5">
        <w:rPr>
          <w:rFonts w:cs="Times New Roman"/>
        </w:rPr>
        <w:t>1.1.1. Third Level Heading</w:t>
      </w:r>
      <w:r w:rsidR="00D92D6B" w:rsidRPr="00F739C5">
        <w:rPr>
          <w:rFonts w:cs="Times New Roman"/>
        </w:rPr>
        <w:t xml:space="preserve"> (Head 3)</w:t>
      </w:r>
    </w:p>
    <w:p w14:paraId="3F12299D" w14:textId="01682CDB" w:rsidR="00A63DD1" w:rsidRPr="00F739C5" w:rsidRDefault="001372D6" w:rsidP="001372D6">
      <w:pPr>
        <w:pStyle w:val="Para"/>
        <w:rPr>
          <w:rFonts w:cs="Times New Roman"/>
        </w:rPr>
      </w:pPr>
      <w:r w:rsidRPr="001372D6">
        <w:rPr>
          <w:rFonts w:cs="Times New Roman"/>
        </w:rPr>
        <w:t xml:space="preserve">It defines third level of heading. The first letters of </w:t>
      </w:r>
      <w:r w:rsidR="007032B2">
        <w:rPr>
          <w:rFonts w:cs="Times New Roman"/>
        </w:rPr>
        <w:t xml:space="preserve">each </w:t>
      </w:r>
      <w:r w:rsidRPr="001372D6">
        <w:rPr>
          <w:rFonts w:cs="Times New Roman"/>
        </w:rPr>
        <w:t>word are capitalized in the</w:t>
      </w:r>
      <w:r>
        <w:rPr>
          <w:rFonts w:cs="Times New Roman"/>
        </w:rPr>
        <w:t xml:space="preserve"> </w:t>
      </w:r>
      <w:r w:rsidRPr="001372D6">
        <w:rPr>
          <w:rFonts w:cs="Times New Roman"/>
        </w:rPr>
        <w:t>heading 3 (italic).</w:t>
      </w:r>
      <w:r>
        <w:rPr>
          <w:rFonts w:cs="Times New Roman"/>
        </w:rPr>
        <w:t xml:space="preserve"> </w:t>
      </w:r>
      <w:r w:rsidR="00A63DD1" w:rsidRPr="00F739C5">
        <w:rPr>
          <w:rFonts w:cs="Times New Roman"/>
        </w:rPr>
        <w:t>Headings may be numbered or unnumbered (“1 Introduction” and “1.2 Numbered level 2 head”), with no ending punctuation. As demonstrated in this document, the initial paragraph after a heading is not indented.</w:t>
      </w:r>
    </w:p>
    <w:bookmarkEnd w:id="2"/>
    <w:bookmarkEnd w:id="3"/>
    <w:bookmarkEnd w:id="4"/>
    <w:bookmarkEnd w:id="5"/>
    <w:p w14:paraId="55038A09" w14:textId="10D60DAD" w:rsidR="00286BD0" w:rsidRPr="00F739C5" w:rsidRDefault="0000339A" w:rsidP="00D31BB3">
      <w:pPr>
        <w:pStyle w:val="Head1"/>
        <w:rPr>
          <w:rFonts w:cs="Times New Roman"/>
        </w:rPr>
      </w:pPr>
      <w:r w:rsidRPr="00F739C5">
        <w:rPr>
          <w:rFonts w:cs="Times New Roman"/>
        </w:rPr>
        <w:t>2</w:t>
      </w:r>
      <w:r w:rsidR="00A93C5F" w:rsidRPr="00F739C5">
        <w:rPr>
          <w:rFonts w:cs="Times New Roman"/>
        </w:rPr>
        <w:t xml:space="preserve">. </w:t>
      </w:r>
      <w:r w:rsidR="004A31D0" w:rsidRPr="00F739C5">
        <w:rPr>
          <w:rFonts w:cs="Times New Roman"/>
        </w:rPr>
        <w:t>Math and equations</w:t>
      </w:r>
    </w:p>
    <w:p w14:paraId="03D35A5C" w14:textId="77777777" w:rsidR="00D31BB3" w:rsidRDefault="00D31BB3" w:rsidP="00D31BB3">
      <w:pPr>
        <w:pStyle w:val="Para"/>
      </w:pPr>
      <w:r w:rsidRPr="00F739C5">
        <w:rPr>
          <w:rFonts w:cs="Times New Roman"/>
        </w:rPr>
        <w:t xml:space="preserve">Scalar </w:t>
      </w:r>
      <w:r w:rsidRPr="00F739C5">
        <w:rPr>
          <w:rFonts w:cs="Times New Roman"/>
          <w:i/>
        </w:rPr>
        <w:t>variables</w:t>
      </w:r>
      <w:r w:rsidRPr="00F739C5">
        <w:rPr>
          <w:rFonts w:cs="Times New Roman"/>
        </w:rPr>
        <w:t xml:space="preserve"> and </w:t>
      </w:r>
      <w:r w:rsidRPr="00F739C5">
        <w:rPr>
          <w:rFonts w:cs="Times New Roman"/>
          <w:i/>
        </w:rPr>
        <w:t>physical constants</w:t>
      </w:r>
      <w:r w:rsidRPr="00F739C5">
        <w:rPr>
          <w:rFonts w:cs="Times New Roman"/>
        </w:rPr>
        <w:t xml:space="preserve"> should be italicized, and a bold (non-italics) font should be used for </w:t>
      </w:r>
      <w:r w:rsidRPr="00F739C5">
        <w:rPr>
          <w:rFonts w:cs="Times New Roman"/>
          <w:b/>
        </w:rPr>
        <w:t>vectors</w:t>
      </w:r>
      <w:r w:rsidRPr="00F739C5">
        <w:rPr>
          <w:rFonts w:cs="Times New Roman"/>
        </w:rPr>
        <w:t xml:space="preserve"> and </w:t>
      </w:r>
      <w:r w:rsidRPr="00F739C5">
        <w:rPr>
          <w:rFonts w:cs="Times New Roman"/>
          <w:b/>
        </w:rPr>
        <w:t>matrices</w:t>
      </w:r>
      <w:r>
        <w:t xml:space="preserve">. Do not italicize subscripts unless they are variables. Equations should be either display (with a number in parentheses) or inline. Use the built-in </w:t>
      </w:r>
      <w:r w:rsidRPr="00DB5D20">
        <w:t>Equation Edit</w:t>
      </w:r>
      <w:r>
        <w:t xml:space="preserve">or or </w:t>
      </w:r>
      <w:proofErr w:type="spellStart"/>
      <w:r>
        <w:t>MathType</w:t>
      </w:r>
      <w:proofErr w:type="spellEnd"/>
      <w:r>
        <w:t xml:space="preserve"> to insert complex equations.</w:t>
      </w:r>
    </w:p>
    <w:p w14:paraId="5E3E1BCA" w14:textId="77777777"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0FBD0035" w14:textId="77777777" w:rsidR="00D31BB3" w:rsidRDefault="00D31BB3" w:rsidP="00D31BB3">
      <w:pPr>
        <w:pStyle w:val="Equation"/>
      </w:pPr>
      <w:r w:rsidRPr="00F17C91">
        <w:rPr>
          <w:position w:val="-24"/>
        </w:rPr>
        <w:object w:dxaOrig="1560" w:dyaOrig="720" w14:anchorId="1F58F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75pt" o:ole="">
            <v:imagedata r:id="rId15" o:title=""/>
          </v:shape>
          <o:OLEObject Type="Embed" ProgID="Equation.DSMT4" ShapeID="_x0000_i1025" DrawAspect="Content" ObjectID="_1712555778" r:id="rId16"/>
        </w:object>
      </w:r>
      <w:r>
        <w:tab/>
        <w:t>(1)</w:t>
      </w:r>
    </w:p>
    <w:p w14:paraId="60BDB357" w14:textId="77777777" w:rsidR="00D31BB3" w:rsidRDefault="00D31BB3" w:rsidP="002002CE">
      <w:pPr>
        <w:pStyle w:val="Equation"/>
      </w:pPr>
      <w:r w:rsidRPr="00001865">
        <w:rPr>
          <w:position w:val="-30"/>
        </w:rPr>
        <w:object w:dxaOrig="960" w:dyaOrig="680" w14:anchorId="321BE7CF">
          <v:shape id="_x0000_i1026" type="#_x0000_t75" style="width:48pt;height:33.75pt" o:ole="">
            <v:imagedata r:id="rId17" o:title=""/>
          </v:shape>
          <o:OLEObject Type="Embed" ProgID="Equation.DSMT4" ShapeID="_x0000_i1026" DrawAspect="Content" ObjectID="_1712555779" r:id="rId18"/>
        </w:object>
      </w:r>
      <w:r>
        <w:tab/>
        <w:t>(2)</w:t>
      </w:r>
    </w:p>
    <w:p w14:paraId="6895F262"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5B809B60" w14:textId="77777777" w:rsidR="00D31BB3" w:rsidRDefault="002002CE" w:rsidP="00D31BB3">
      <w:pPr>
        <w:pStyle w:val="Head1"/>
      </w:pPr>
      <w:r>
        <w:t>4</w:t>
      </w:r>
      <w:r w:rsidR="00D31BB3">
        <w:t>. Figures and Tables</w:t>
      </w:r>
    </w:p>
    <w:p w14:paraId="6FD5A2CA" w14:textId="77777777" w:rsidR="00D31BB3" w:rsidRDefault="00D31BB3" w:rsidP="00D31BB3">
      <w:pPr>
        <w:pStyle w:val="Para"/>
      </w:pPr>
      <w:r>
        <w:t xml:space="preserve">Figures and tables should be placed either at the top or bottom of the page and close to the text referring to them if possible. </w:t>
      </w:r>
    </w:p>
    <w:p w14:paraId="71D31551" w14:textId="39907227" w:rsidR="00D31BB3" w:rsidRDefault="0052532D" w:rsidP="00BD5AEC">
      <w:pPr>
        <w:pStyle w:val="Figure"/>
        <w:spacing w:before="160" w:after="160"/>
        <w:rPr>
          <w:rFonts w:eastAsia="Times New Roman"/>
          <w:b/>
        </w:rPr>
      </w:pPr>
      <w:r w:rsidRPr="00DE307C">
        <w:rPr>
          <w:rFonts w:cs="Times New Roman"/>
          <w:sz w:val="24"/>
          <w:szCs w:val="24"/>
        </w:rPr>
        <w:drawing>
          <wp:inline distT="0" distB="0" distL="0" distR="0" wp14:anchorId="4DC98119" wp14:editId="43629408">
            <wp:extent cx="2078526" cy="1587398"/>
            <wp:effectExtent l="0" t="0" r="0" b="0"/>
            <wp:docPr id="6" name="Picture 8" descr="C:\Users\User\AppData\Local\Temp\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AppData\Local\Temp\media\image1.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7790" cy="1609748"/>
                    </a:xfrm>
                    <a:prstGeom prst="rect">
                      <a:avLst/>
                    </a:prstGeom>
                    <a:noFill/>
                    <a:ln>
                      <a:noFill/>
                    </a:ln>
                  </pic:spPr>
                </pic:pic>
              </a:graphicData>
            </a:graphic>
          </wp:inline>
        </w:drawing>
      </w:r>
    </w:p>
    <w:p w14:paraId="49E5C108" w14:textId="77777777" w:rsidR="00D31BB3" w:rsidRDefault="00D31BB3" w:rsidP="00F95FED">
      <w:pPr>
        <w:pStyle w:val="Figcaption"/>
      </w:pPr>
      <w:r>
        <w:rPr>
          <w:b/>
        </w:rPr>
        <w:t>Figure 1</w:t>
      </w:r>
      <w:r>
        <w:t xml:space="preserve"> Caption content. The title “Figure” and the label should be in </w:t>
      </w:r>
      <w:r>
        <w:rPr>
          <w:b/>
        </w:rPr>
        <w:t>bold</w:t>
      </w:r>
      <w:r>
        <w:t>.</w:t>
      </w:r>
    </w:p>
    <w:p w14:paraId="0E2B2C72" w14:textId="7593D758" w:rsidR="00F95FED" w:rsidRDefault="00F95FED" w:rsidP="00F95FED">
      <w:pPr>
        <w:pStyle w:val="Para"/>
      </w:pPr>
      <w:r>
        <w:t xml:space="preserve">For </w:t>
      </w:r>
      <w:r w:rsidR="008F2451">
        <w:t xml:space="preserve">small </w:t>
      </w:r>
      <w:r>
        <w:t xml:space="preserve">tables, </w:t>
      </w:r>
      <w:r w:rsidR="008F2451">
        <w:t>please place it within a column and bigger table be placed in a text frame spanning to both columns. U</w:t>
      </w:r>
      <w:r>
        <w:t>se the Table facility available within the MSWord. The font in the row header should be bold and you can use the style available from the style palette.</w:t>
      </w:r>
    </w:p>
    <w:p w14:paraId="20EC3177" w14:textId="7117798D" w:rsidR="00CC4479" w:rsidRDefault="00CC4479" w:rsidP="00CC4479">
      <w:pPr>
        <w:spacing w:after="120"/>
        <w:contextualSpacing/>
      </w:pPr>
      <w:r w:rsidRPr="008F2451">
        <w:rPr>
          <w:b/>
        </w:rPr>
        <w:t xml:space="preserve">Table </w:t>
      </w:r>
      <w:r>
        <w:rPr>
          <w:b/>
        </w:rPr>
        <w:t>1</w:t>
      </w:r>
      <w:r w:rsidRPr="008F2451">
        <w:rPr>
          <w:b/>
        </w:rPr>
        <w:t>.</w:t>
      </w:r>
      <w:r>
        <w:t xml:space="preserve"> Short cut keys for the template</w:t>
      </w:r>
    </w:p>
    <w:tbl>
      <w:tblPr>
        <w:tblStyle w:val="TableGrid"/>
        <w:tblW w:w="0" w:type="auto"/>
        <w:tblLook w:val="04A0" w:firstRow="1" w:lastRow="0" w:firstColumn="1" w:lastColumn="0" w:noHBand="0" w:noVBand="1"/>
      </w:tblPr>
      <w:tblGrid>
        <w:gridCol w:w="906"/>
        <w:gridCol w:w="906"/>
        <w:gridCol w:w="906"/>
        <w:gridCol w:w="906"/>
        <w:gridCol w:w="906"/>
      </w:tblGrid>
      <w:tr w:rsidR="00C54B1C" w14:paraId="3D655EC2" w14:textId="77777777" w:rsidTr="00C54B1C">
        <w:tc>
          <w:tcPr>
            <w:tcW w:w="906" w:type="dxa"/>
          </w:tcPr>
          <w:p w14:paraId="10DDF19E" w14:textId="3616C193" w:rsidR="00C54B1C" w:rsidRDefault="00C54B1C" w:rsidP="00C54B1C">
            <w:pPr>
              <w:spacing w:after="120"/>
              <w:contextualSpacing/>
            </w:pPr>
            <w:r w:rsidRPr="00CC4479">
              <w:rPr>
                <w:sz w:val="18"/>
                <w:szCs w:val="18"/>
              </w:rPr>
              <w:t>Data 1</w:t>
            </w:r>
          </w:p>
        </w:tc>
        <w:tc>
          <w:tcPr>
            <w:tcW w:w="906" w:type="dxa"/>
          </w:tcPr>
          <w:p w14:paraId="2D8B0614" w14:textId="220CF780" w:rsidR="00C54B1C" w:rsidRDefault="00C54B1C" w:rsidP="00C54B1C">
            <w:pPr>
              <w:spacing w:after="120"/>
              <w:contextualSpacing/>
            </w:pPr>
            <w:r w:rsidRPr="00CC4479">
              <w:rPr>
                <w:sz w:val="18"/>
                <w:szCs w:val="18"/>
              </w:rPr>
              <w:t>Data 2</w:t>
            </w:r>
          </w:p>
        </w:tc>
        <w:tc>
          <w:tcPr>
            <w:tcW w:w="906" w:type="dxa"/>
          </w:tcPr>
          <w:p w14:paraId="4974F246" w14:textId="667FADD5" w:rsidR="00C54B1C" w:rsidRDefault="00C54B1C" w:rsidP="00C54B1C">
            <w:pPr>
              <w:spacing w:after="120"/>
              <w:contextualSpacing/>
            </w:pPr>
            <w:r w:rsidRPr="00CC4479">
              <w:rPr>
                <w:sz w:val="18"/>
                <w:szCs w:val="18"/>
              </w:rPr>
              <w:t>Data 3</w:t>
            </w:r>
          </w:p>
        </w:tc>
        <w:tc>
          <w:tcPr>
            <w:tcW w:w="906" w:type="dxa"/>
          </w:tcPr>
          <w:p w14:paraId="267F4C6F" w14:textId="4B3CB765" w:rsidR="00C54B1C" w:rsidRDefault="00C54B1C" w:rsidP="00C54B1C">
            <w:pPr>
              <w:spacing w:after="120"/>
              <w:contextualSpacing/>
            </w:pPr>
            <w:r w:rsidRPr="00CC4479">
              <w:rPr>
                <w:sz w:val="18"/>
                <w:szCs w:val="18"/>
              </w:rPr>
              <w:t>Data 4</w:t>
            </w:r>
          </w:p>
        </w:tc>
        <w:tc>
          <w:tcPr>
            <w:tcW w:w="906" w:type="dxa"/>
          </w:tcPr>
          <w:p w14:paraId="7CA41277" w14:textId="7354708F" w:rsidR="00C54B1C" w:rsidRDefault="00C54B1C" w:rsidP="00C54B1C">
            <w:pPr>
              <w:spacing w:after="120"/>
              <w:contextualSpacing/>
            </w:pPr>
            <w:r w:rsidRPr="00CC4479">
              <w:rPr>
                <w:sz w:val="18"/>
                <w:szCs w:val="18"/>
              </w:rPr>
              <w:t>Data 5</w:t>
            </w:r>
          </w:p>
        </w:tc>
      </w:tr>
      <w:tr w:rsidR="00C54B1C" w14:paraId="5498EEEA" w14:textId="77777777" w:rsidTr="00C54B1C">
        <w:tc>
          <w:tcPr>
            <w:tcW w:w="906" w:type="dxa"/>
          </w:tcPr>
          <w:p w14:paraId="74F1184F" w14:textId="096F1A1C" w:rsidR="00C54B1C" w:rsidRDefault="00C54B1C" w:rsidP="00C54B1C">
            <w:pPr>
              <w:spacing w:after="120"/>
              <w:contextualSpacing/>
            </w:pPr>
            <w:r w:rsidRPr="00CC4479">
              <w:rPr>
                <w:sz w:val="18"/>
                <w:szCs w:val="18"/>
              </w:rPr>
              <w:t>Value 1</w:t>
            </w:r>
          </w:p>
        </w:tc>
        <w:tc>
          <w:tcPr>
            <w:tcW w:w="906" w:type="dxa"/>
          </w:tcPr>
          <w:p w14:paraId="603E74C0" w14:textId="064956E7" w:rsidR="00C54B1C" w:rsidRDefault="00C54B1C" w:rsidP="00C54B1C">
            <w:pPr>
              <w:spacing w:after="120"/>
              <w:contextualSpacing/>
            </w:pPr>
            <w:r w:rsidRPr="00CC4479">
              <w:rPr>
                <w:sz w:val="18"/>
                <w:szCs w:val="18"/>
              </w:rPr>
              <w:t>Value 2</w:t>
            </w:r>
          </w:p>
        </w:tc>
        <w:tc>
          <w:tcPr>
            <w:tcW w:w="906" w:type="dxa"/>
          </w:tcPr>
          <w:p w14:paraId="5711D2E0" w14:textId="46978E45" w:rsidR="00C54B1C" w:rsidRDefault="00C54B1C" w:rsidP="00C54B1C">
            <w:pPr>
              <w:spacing w:after="120"/>
              <w:contextualSpacing/>
            </w:pPr>
            <w:r w:rsidRPr="00CC4479">
              <w:rPr>
                <w:sz w:val="18"/>
                <w:szCs w:val="18"/>
              </w:rPr>
              <w:t>Value 3</w:t>
            </w:r>
          </w:p>
        </w:tc>
        <w:tc>
          <w:tcPr>
            <w:tcW w:w="906" w:type="dxa"/>
          </w:tcPr>
          <w:p w14:paraId="61D3AF25" w14:textId="3F39C94E" w:rsidR="00C54B1C" w:rsidRDefault="00C54B1C" w:rsidP="00C54B1C">
            <w:pPr>
              <w:spacing w:after="120"/>
              <w:contextualSpacing/>
            </w:pPr>
            <w:r w:rsidRPr="00CC4479">
              <w:rPr>
                <w:sz w:val="18"/>
                <w:szCs w:val="18"/>
              </w:rPr>
              <w:t>Value 4</w:t>
            </w:r>
          </w:p>
        </w:tc>
        <w:tc>
          <w:tcPr>
            <w:tcW w:w="906" w:type="dxa"/>
          </w:tcPr>
          <w:p w14:paraId="10F2FB22" w14:textId="26EC7FD1" w:rsidR="00C54B1C" w:rsidRDefault="00C54B1C" w:rsidP="00C54B1C">
            <w:pPr>
              <w:spacing w:after="120"/>
              <w:contextualSpacing/>
            </w:pPr>
            <w:r w:rsidRPr="00CC4479">
              <w:rPr>
                <w:sz w:val="18"/>
                <w:szCs w:val="18"/>
              </w:rPr>
              <w:t>Value 5</w:t>
            </w:r>
          </w:p>
        </w:tc>
      </w:tr>
      <w:tr w:rsidR="00C54B1C" w14:paraId="7716D847" w14:textId="77777777" w:rsidTr="00C54B1C">
        <w:tc>
          <w:tcPr>
            <w:tcW w:w="906" w:type="dxa"/>
          </w:tcPr>
          <w:p w14:paraId="0A125D41" w14:textId="77777777" w:rsidR="00C54B1C" w:rsidRDefault="00C54B1C" w:rsidP="00C54B1C">
            <w:pPr>
              <w:spacing w:after="120"/>
              <w:contextualSpacing/>
            </w:pPr>
          </w:p>
        </w:tc>
        <w:tc>
          <w:tcPr>
            <w:tcW w:w="906" w:type="dxa"/>
          </w:tcPr>
          <w:p w14:paraId="7D903CB5" w14:textId="77777777" w:rsidR="00C54B1C" w:rsidRDefault="00C54B1C" w:rsidP="00C54B1C">
            <w:pPr>
              <w:spacing w:after="120"/>
              <w:contextualSpacing/>
            </w:pPr>
          </w:p>
        </w:tc>
        <w:tc>
          <w:tcPr>
            <w:tcW w:w="906" w:type="dxa"/>
          </w:tcPr>
          <w:p w14:paraId="2175F181" w14:textId="77777777" w:rsidR="00C54B1C" w:rsidRDefault="00C54B1C" w:rsidP="00C54B1C">
            <w:pPr>
              <w:spacing w:after="120"/>
              <w:contextualSpacing/>
            </w:pPr>
          </w:p>
        </w:tc>
        <w:tc>
          <w:tcPr>
            <w:tcW w:w="906" w:type="dxa"/>
          </w:tcPr>
          <w:p w14:paraId="44BE9E2E" w14:textId="77777777" w:rsidR="00C54B1C" w:rsidRDefault="00C54B1C" w:rsidP="00C54B1C">
            <w:pPr>
              <w:spacing w:after="120"/>
              <w:contextualSpacing/>
            </w:pPr>
          </w:p>
        </w:tc>
        <w:tc>
          <w:tcPr>
            <w:tcW w:w="906" w:type="dxa"/>
          </w:tcPr>
          <w:p w14:paraId="5FC72D04" w14:textId="77777777" w:rsidR="00C54B1C" w:rsidRDefault="00C54B1C" w:rsidP="00C54B1C">
            <w:pPr>
              <w:spacing w:after="120"/>
              <w:contextualSpacing/>
            </w:pPr>
          </w:p>
        </w:tc>
      </w:tr>
    </w:tbl>
    <w:p w14:paraId="2954D168" w14:textId="77777777" w:rsidR="00F95FED" w:rsidRDefault="00F95FED" w:rsidP="00F95FED">
      <w:pPr>
        <w:pStyle w:val="Contribution"/>
      </w:pPr>
      <w:r>
        <w:t>AUTHORS’ CONTRIBUTIONS</w:t>
      </w:r>
    </w:p>
    <w:p w14:paraId="35F23AE7" w14:textId="77777777" w:rsidR="00F95FED" w:rsidRDefault="00F95FED" w:rsidP="00F95FED">
      <w:pPr>
        <w:pStyle w:val="Para"/>
      </w:pPr>
      <w:r>
        <w:t>The title "AUTHORS’ CONTRIBUTIONS" should be in all caps.</w:t>
      </w:r>
    </w:p>
    <w:p w14:paraId="28CA8BA2" w14:textId="77777777" w:rsidR="00FB4F50" w:rsidRDefault="00FB4F50" w:rsidP="00FB4F50">
      <w:pPr>
        <w:pStyle w:val="Acknowledgment"/>
      </w:pPr>
      <w:r>
        <w:rPr>
          <w:b/>
        </w:rPr>
        <w:t>ACKNOWLEDGMENTS</w:t>
      </w:r>
    </w:p>
    <w:p w14:paraId="7D5B85E9" w14:textId="063B6805"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6D9CBD95" w14:textId="77777777" w:rsidR="00A031B3" w:rsidRDefault="00A031B3" w:rsidP="00A031B3">
      <w:pPr>
        <w:pStyle w:val="Referencetitle"/>
      </w:pPr>
      <w:r>
        <w:t>REFERENCES</w:t>
      </w:r>
    </w:p>
    <w:p w14:paraId="308A8718" w14:textId="4209F454" w:rsidR="0004122D" w:rsidRDefault="004D1E0B" w:rsidP="0004122D">
      <w:pPr>
        <w:pStyle w:val="Referenceitem"/>
        <w:numPr>
          <w:ilvl w:val="0"/>
          <w:numId w:val="3"/>
        </w:numPr>
        <w:ind w:left="426" w:hanging="426"/>
      </w:pPr>
      <w:r w:rsidRPr="000027EB">
        <w:t xml:space="preserve">X. Xie and M. Mirmehdi, RAGS: Region-Aided Geometric Snake, IEEE Transactions on Image Processing, </w:t>
      </w:r>
      <w:r w:rsidRPr="00403E6B">
        <w:t>13</w:t>
      </w:r>
      <w:r w:rsidRPr="000027EB">
        <w:t xml:space="preserve"> (2004), </w:t>
      </w:r>
      <w:r w:rsidR="0004122D" w:rsidRPr="0004122D">
        <w:rPr>
          <w:szCs w:val="20"/>
        </w:rPr>
        <w:t xml:space="preserve">pp. </w:t>
      </w:r>
      <w:r w:rsidRPr="000027EB">
        <w:t xml:space="preserve">640-652. </w:t>
      </w:r>
      <w:r>
        <w:t xml:space="preserve">DOI: </w:t>
      </w:r>
      <w:hyperlink r:id="rId20" w:history="1">
        <w:r w:rsidRPr="00403E6B">
          <w:rPr>
            <w:rStyle w:val="Hyperlink"/>
          </w:rPr>
          <w:t>https://doi.org/10.1145/800057.808665</w:t>
        </w:r>
      </w:hyperlink>
      <w:r>
        <w:t xml:space="preserve"> </w:t>
      </w:r>
    </w:p>
    <w:p w14:paraId="778B0E30" w14:textId="77777777" w:rsidR="0004122D" w:rsidRDefault="004D1E0B" w:rsidP="0004122D">
      <w:pPr>
        <w:pStyle w:val="Referenceitem"/>
        <w:numPr>
          <w:ilvl w:val="0"/>
          <w:numId w:val="3"/>
        </w:numPr>
        <w:ind w:left="426" w:hanging="426"/>
        <w:rPr>
          <w:rStyle w:val="Hyperlink"/>
          <w:color w:val="000000"/>
          <w:u w:val="none"/>
        </w:rPr>
      </w:pPr>
      <w:r w:rsidRPr="0004122D">
        <w:rPr>
          <w:szCs w:val="20"/>
        </w:rPr>
        <w:t xml:space="preserve">K. Kunisch and E. W. Sachs, Reduced SQP methods for parameter identification problems, SIAM J. Numer. Anal., </w:t>
      </w:r>
      <w:r w:rsidRPr="0004122D">
        <w:rPr>
          <w:bCs/>
          <w:szCs w:val="20"/>
        </w:rPr>
        <w:t xml:space="preserve">29 </w:t>
      </w:r>
      <w:r w:rsidRPr="0004122D">
        <w:rPr>
          <w:szCs w:val="20"/>
        </w:rPr>
        <w:t xml:space="preserve">(1992), pp. 1793–1820. </w:t>
      </w:r>
      <w:r w:rsidRPr="00403E6B">
        <w:t xml:space="preserve">DOI: </w:t>
      </w:r>
      <w:hyperlink r:id="rId21" w:history="1">
        <w:r w:rsidRPr="00403E6B">
          <w:rPr>
            <w:rStyle w:val="Hyperlink"/>
          </w:rPr>
          <w:t>https://doi.org/10.1145/800057.808665</w:t>
        </w:r>
      </w:hyperlink>
    </w:p>
    <w:p w14:paraId="224A57FC" w14:textId="77777777" w:rsidR="0004122D" w:rsidRDefault="004D1E0B" w:rsidP="0004122D">
      <w:pPr>
        <w:pStyle w:val="Referenceitem"/>
        <w:numPr>
          <w:ilvl w:val="0"/>
          <w:numId w:val="3"/>
        </w:numPr>
        <w:ind w:left="426" w:hanging="426"/>
        <w:rPr>
          <w:rStyle w:val="Hyperlink"/>
          <w:color w:val="000000"/>
          <w:u w:val="none"/>
        </w:rPr>
      </w:pPr>
      <w:r w:rsidRPr="0004122D">
        <w:rPr>
          <w:szCs w:val="20"/>
        </w:rPr>
        <w:t>M. De Menech, Modeling of droplet breakup in a microfluidic t-shaped junction with a phase-field model, Phys. Rev. E, 73 (2006), pp. 031505. DOI:</w:t>
      </w:r>
      <w:r w:rsidRPr="00403E6B">
        <w:t xml:space="preserve"> </w:t>
      </w:r>
      <w:hyperlink r:id="rId22" w:history="1">
        <w:r w:rsidRPr="00403E6B">
          <w:rPr>
            <w:rStyle w:val="Hyperlink"/>
          </w:rPr>
          <w:t>https://doi.org/10.1145/800057.808665</w:t>
        </w:r>
      </w:hyperlink>
    </w:p>
    <w:p w14:paraId="20211525" w14:textId="3035011D" w:rsidR="0004122D" w:rsidRDefault="004D1E0B" w:rsidP="0004122D">
      <w:pPr>
        <w:pStyle w:val="Referenceitem"/>
        <w:numPr>
          <w:ilvl w:val="0"/>
          <w:numId w:val="3"/>
        </w:numPr>
        <w:ind w:left="426" w:hanging="426"/>
      </w:pPr>
      <w:r w:rsidRPr="000027EB">
        <w:t xml:space="preserve">D. Gil and P. Radeva, Curvature vector flow to assure convergent deformable models for shape modeling, Lecture Notes in Computer Science, Springer Verlag, Proceedings of EMMCVPR, Lisbon, Portugal 2003. </w:t>
      </w:r>
    </w:p>
    <w:p w14:paraId="267E8671" w14:textId="3B0EDF90" w:rsidR="0004122D" w:rsidRDefault="004D1E0B" w:rsidP="0004122D">
      <w:pPr>
        <w:pStyle w:val="Referenceitem"/>
        <w:numPr>
          <w:ilvl w:val="0"/>
          <w:numId w:val="3"/>
        </w:numPr>
        <w:ind w:left="426" w:hanging="426"/>
      </w:pPr>
      <w:r>
        <w:t xml:space="preserve">E.M. Clarke, E.A. Emerson, Design and synthesis of synchronization skeletons using branching time temporal logic, in: D. Kozen (Eds.), Workshop on Logics of Programs, Lecture Notes in Computer Science, vol. 131, Springer, Berlin, Heidelberg, 1981, pp. 52–71. DOI: </w:t>
      </w:r>
      <w:hyperlink r:id="rId23" w:history="1">
        <w:r w:rsidR="0004122D" w:rsidRPr="003D563C">
          <w:rPr>
            <w:rStyle w:val="Hyperlink"/>
          </w:rPr>
          <w:t>https://doi.org/10.1007/BFb0025774</w:t>
        </w:r>
      </w:hyperlink>
    </w:p>
    <w:p w14:paraId="53DC2625" w14:textId="77777777" w:rsidR="0004122D" w:rsidRDefault="004D1E0B" w:rsidP="0004122D">
      <w:pPr>
        <w:pStyle w:val="Referenceitem"/>
        <w:numPr>
          <w:ilvl w:val="0"/>
          <w:numId w:val="3"/>
        </w:numPr>
        <w:ind w:left="426" w:hanging="426"/>
      </w:pPr>
      <w:r>
        <w:t xml:space="preserve">J.P. Queille, J. Sifakis, Specification and verification of concurrent systems in CESAR, in: M. Dezani-Ciancaglini and U. Montanari (Eds.), Proceedings of the 5th International Symposium on Programming, Lecture Notes in Computer Science, </w:t>
      </w:r>
      <w:r>
        <w:lastRenderedPageBreak/>
        <w:t xml:space="preserve">vol. 137, Springer, Berlin, Heidelberg, 1982, pp. 337–351. DOI: </w:t>
      </w:r>
      <w:hyperlink r:id="rId24" w:history="1">
        <w:r w:rsidRPr="003D563C">
          <w:rPr>
            <w:rStyle w:val="Hyperlink"/>
          </w:rPr>
          <w:t>https://doi.org/10.1007/3-540-11494-7_22</w:t>
        </w:r>
      </w:hyperlink>
    </w:p>
    <w:p w14:paraId="51D16F5B" w14:textId="77777777" w:rsidR="0004122D" w:rsidRDefault="004D1E0B" w:rsidP="0004122D">
      <w:pPr>
        <w:pStyle w:val="Referenceitem"/>
        <w:numPr>
          <w:ilvl w:val="0"/>
          <w:numId w:val="3"/>
        </w:numPr>
        <w:ind w:left="426" w:hanging="426"/>
      </w:pPr>
      <w:r w:rsidRPr="000027EB">
        <w:t>G. Aubert and P. Kornprobst, Mathematical problems in image processing, Applied mathematical sciences 147, Springer Verlag, New York, 2002. (Reference format for books)</w:t>
      </w:r>
    </w:p>
    <w:p w14:paraId="0A3C15E6" w14:textId="77777777" w:rsidR="0004122D" w:rsidRDefault="004D1E0B" w:rsidP="0004122D">
      <w:pPr>
        <w:pStyle w:val="Referenceitem"/>
        <w:numPr>
          <w:ilvl w:val="0"/>
          <w:numId w:val="3"/>
        </w:numPr>
        <w:ind w:left="426" w:hanging="426"/>
      </w:pPr>
      <w:r w:rsidRPr="00AD14F7">
        <w:t>P. Constantin, C. Foias, B. Nicolaenko, and R. Teman, Integral Manifolds and Inertial Manifolds, Appl. Math. Sci. 70, Springer-Verlag, New York, 1989.</w:t>
      </w:r>
    </w:p>
    <w:p w14:paraId="0165A297" w14:textId="12EF0D0D" w:rsidR="0004122D" w:rsidRDefault="004D1E0B" w:rsidP="0004122D">
      <w:pPr>
        <w:pStyle w:val="Referenceitem"/>
        <w:numPr>
          <w:ilvl w:val="0"/>
          <w:numId w:val="3"/>
        </w:numPr>
        <w:ind w:left="426" w:hanging="426"/>
      </w:pPr>
      <w:r w:rsidRPr="00AD14F7">
        <w:t xml:space="preserve">M. Hautus, The formal Laplace transform for smooth linear systems, in Mathematical Systems Theory, Lecture Notes in Econ. and Math. Systems 131, G. Marchesini and S. K.Mitter, eds., Springer, New York, 1975, </w:t>
      </w:r>
      <w:r w:rsidR="0004122D" w:rsidRPr="0004122D">
        <w:rPr>
          <w:szCs w:val="20"/>
        </w:rPr>
        <w:t xml:space="preserve">pp. </w:t>
      </w:r>
      <w:r w:rsidRPr="00AD14F7">
        <w:t>29–47</w:t>
      </w:r>
      <w:r w:rsidR="0004122D" w:rsidRPr="0004122D">
        <w:t xml:space="preserve"> </w:t>
      </w:r>
    </w:p>
    <w:p w14:paraId="6F2C1A38" w14:textId="12B33E31" w:rsidR="004D1E0B" w:rsidRPr="00AD14F7" w:rsidRDefault="0004122D" w:rsidP="0004122D">
      <w:pPr>
        <w:pStyle w:val="Referenceitem"/>
        <w:numPr>
          <w:ilvl w:val="0"/>
          <w:numId w:val="3"/>
        </w:numPr>
        <w:ind w:left="426" w:hanging="426"/>
      </w:pPr>
      <w:r w:rsidRPr="00447E68">
        <w:t>R. L. Pego, Viscosities and Linearized Stability for Shock Profiles, Ph.D. thesis, University of California, Berkeley, CA, 1972.</w:t>
      </w:r>
    </w:p>
    <w:p w14:paraId="46E3AEEA" w14:textId="77777777" w:rsidR="004D1E0B" w:rsidRDefault="004D1E0B" w:rsidP="004D1E0B">
      <w:pPr>
        <w:pStyle w:val="Referenceitem"/>
      </w:pPr>
    </w:p>
    <w:sectPr w:rsidR="004D1E0B"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B0BD38" w14:textId="77777777" w:rsidR="00D231C9" w:rsidRDefault="00D231C9">
      <w:pPr>
        <w:spacing w:after="0" w:line="240" w:lineRule="auto"/>
      </w:pPr>
      <w:r>
        <w:separator/>
      </w:r>
    </w:p>
  </w:endnote>
  <w:endnote w:type="continuationSeparator" w:id="0">
    <w:p w14:paraId="192ACBD5" w14:textId="77777777" w:rsidR="00D231C9" w:rsidRDefault="00D231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Cambria"/>
    <w:panose1 w:val="00000000000000000000"/>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Light">
    <w:altName w:val="Microsoft YaHei UI"/>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9FD32" w14:textId="77777777" w:rsidR="00286BD0" w:rsidRDefault="00286BD0">
    <w:pPr>
      <w:pStyle w:val="Footer"/>
      <w:ind w:right="179"/>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61BB4"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08A08D" w14:textId="77777777" w:rsidR="00D231C9" w:rsidRDefault="00D231C9">
      <w:pPr>
        <w:spacing w:after="0" w:line="240" w:lineRule="auto"/>
      </w:pPr>
      <w:r>
        <w:separator/>
      </w:r>
    </w:p>
  </w:footnote>
  <w:footnote w:type="continuationSeparator" w:id="0">
    <w:p w14:paraId="195B7453" w14:textId="77777777" w:rsidR="00D231C9" w:rsidRDefault="00D231C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21C40"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060B81"/>
    <w:multiLevelType w:val="hybridMultilevel"/>
    <w:tmpl w:val="EA3EFB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76F3744"/>
    <w:multiLevelType w:val="hybridMultilevel"/>
    <w:tmpl w:val="CC72D4A6"/>
    <w:lvl w:ilvl="0" w:tplc="F4D2E7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223F"/>
    <w:rsid w:val="00001865"/>
    <w:rsid w:val="0000339A"/>
    <w:rsid w:val="00006F58"/>
    <w:rsid w:val="0004122D"/>
    <w:rsid w:val="00056B4F"/>
    <w:rsid w:val="00060068"/>
    <w:rsid w:val="000710E2"/>
    <w:rsid w:val="000735E7"/>
    <w:rsid w:val="0007744A"/>
    <w:rsid w:val="00085F5D"/>
    <w:rsid w:val="0008740F"/>
    <w:rsid w:val="000A612B"/>
    <w:rsid w:val="000A7637"/>
    <w:rsid w:val="000B3E57"/>
    <w:rsid w:val="00110E9A"/>
    <w:rsid w:val="001372D6"/>
    <w:rsid w:val="001608B1"/>
    <w:rsid w:val="00165205"/>
    <w:rsid w:val="001965E5"/>
    <w:rsid w:val="001978AD"/>
    <w:rsid w:val="001B047C"/>
    <w:rsid w:val="001C1EEF"/>
    <w:rsid w:val="001F4838"/>
    <w:rsid w:val="002002CE"/>
    <w:rsid w:val="00222313"/>
    <w:rsid w:val="002775AE"/>
    <w:rsid w:val="00283B8B"/>
    <w:rsid w:val="00286BD0"/>
    <w:rsid w:val="002A6495"/>
    <w:rsid w:val="002F6ECD"/>
    <w:rsid w:val="00317C02"/>
    <w:rsid w:val="00383520"/>
    <w:rsid w:val="003D0720"/>
    <w:rsid w:val="004300D2"/>
    <w:rsid w:val="00487CE0"/>
    <w:rsid w:val="004A31D0"/>
    <w:rsid w:val="004C00DA"/>
    <w:rsid w:val="004C4ACA"/>
    <w:rsid w:val="004D1E0B"/>
    <w:rsid w:val="00524FEC"/>
    <w:rsid w:val="0052532D"/>
    <w:rsid w:val="00525F30"/>
    <w:rsid w:val="005448F1"/>
    <w:rsid w:val="00552198"/>
    <w:rsid w:val="00557603"/>
    <w:rsid w:val="00563E29"/>
    <w:rsid w:val="005A169B"/>
    <w:rsid w:val="005B123A"/>
    <w:rsid w:val="005B5206"/>
    <w:rsid w:val="005E1C14"/>
    <w:rsid w:val="005E29F8"/>
    <w:rsid w:val="00604E13"/>
    <w:rsid w:val="0060670F"/>
    <w:rsid w:val="00635A69"/>
    <w:rsid w:val="00675324"/>
    <w:rsid w:val="006A292A"/>
    <w:rsid w:val="006B4F70"/>
    <w:rsid w:val="006E6989"/>
    <w:rsid w:val="006E6B09"/>
    <w:rsid w:val="007032B2"/>
    <w:rsid w:val="007525B0"/>
    <w:rsid w:val="007854C3"/>
    <w:rsid w:val="007A22DF"/>
    <w:rsid w:val="007A7856"/>
    <w:rsid w:val="007D363B"/>
    <w:rsid w:val="007F7CDB"/>
    <w:rsid w:val="0081259C"/>
    <w:rsid w:val="0084054D"/>
    <w:rsid w:val="00860C3F"/>
    <w:rsid w:val="0086534A"/>
    <w:rsid w:val="00866E0E"/>
    <w:rsid w:val="00882DA6"/>
    <w:rsid w:val="00884B95"/>
    <w:rsid w:val="0089547D"/>
    <w:rsid w:val="008C04F8"/>
    <w:rsid w:val="008D325E"/>
    <w:rsid w:val="008F2451"/>
    <w:rsid w:val="00927684"/>
    <w:rsid w:val="0095256E"/>
    <w:rsid w:val="00960AF1"/>
    <w:rsid w:val="009613C0"/>
    <w:rsid w:val="009636B1"/>
    <w:rsid w:val="00972C60"/>
    <w:rsid w:val="00977501"/>
    <w:rsid w:val="00982CC0"/>
    <w:rsid w:val="009B2913"/>
    <w:rsid w:val="009C2FB7"/>
    <w:rsid w:val="009F2E91"/>
    <w:rsid w:val="009F5C26"/>
    <w:rsid w:val="00A031B3"/>
    <w:rsid w:val="00A04F21"/>
    <w:rsid w:val="00A27C07"/>
    <w:rsid w:val="00A352C0"/>
    <w:rsid w:val="00A367DD"/>
    <w:rsid w:val="00A407CC"/>
    <w:rsid w:val="00A465B9"/>
    <w:rsid w:val="00A46F50"/>
    <w:rsid w:val="00A63DD1"/>
    <w:rsid w:val="00A93C5F"/>
    <w:rsid w:val="00AE223F"/>
    <w:rsid w:val="00B03569"/>
    <w:rsid w:val="00B461F2"/>
    <w:rsid w:val="00B63DD1"/>
    <w:rsid w:val="00B90735"/>
    <w:rsid w:val="00BB2217"/>
    <w:rsid w:val="00BD5AEC"/>
    <w:rsid w:val="00BF5B49"/>
    <w:rsid w:val="00C1202C"/>
    <w:rsid w:val="00C54B1C"/>
    <w:rsid w:val="00CB502B"/>
    <w:rsid w:val="00CB65C7"/>
    <w:rsid w:val="00CB7388"/>
    <w:rsid w:val="00CC4479"/>
    <w:rsid w:val="00CD3813"/>
    <w:rsid w:val="00D231C9"/>
    <w:rsid w:val="00D31BB3"/>
    <w:rsid w:val="00D32AF3"/>
    <w:rsid w:val="00D44DAE"/>
    <w:rsid w:val="00D534E8"/>
    <w:rsid w:val="00D5501B"/>
    <w:rsid w:val="00D664E6"/>
    <w:rsid w:val="00D92D6B"/>
    <w:rsid w:val="00D93582"/>
    <w:rsid w:val="00D93592"/>
    <w:rsid w:val="00DD2DD9"/>
    <w:rsid w:val="00DD4CA3"/>
    <w:rsid w:val="00DE659A"/>
    <w:rsid w:val="00DE66A0"/>
    <w:rsid w:val="00E0600A"/>
    <w:rsid w:val="00E07BFB"/>
    <w:rsid w:val="00E213AE"/>
    <w:rsid w:val="00E41F39"/>
    <w:rsid w:val="00E503F2"/>
    <w:rsid w:val="00E70225"/>
    <w:rsid w:val="00E74E3C"/>
    <w:rsid w:val="00EA433D"/>
    <w:rsid w:val="00EA5D0C"/>
    <w:rsid w:val="00EC3FED"/>
    <w:rsid w:val="00EE0B15"/>
    <w:rsid w:val="00F17C91"/>
    <w:rsid w:val="00F314F1"/>
    <w:rsid w:val="00F405C3"/>
    <w:rsid w:val="00F42D04"/>
    <w:rsid w:val="00F53A50"/>
    <w:rsid w:val="00F64AD2"/>
    <w:rsid w:val="00F732F4"/>
    <w:rsid w:val="00F739C5"/>
    <w:rsid w:val="00F80543"/>
    <w:rsid w:val="00F82B49"/>
    <w:rsid w:val="00F863E8"/>
    <w:rsid w:val="00F95FED"/>
    <w:rsid w:val="00FB4F50"/>
    <w:rsid w:val="00FD37C7"/>
    <w:rsid w:val="00FF0B55"/>
    <w:rsid w:val="26A05F86"/>
    <w:rsid w:val="4E7B61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47EA7C"/>
  <w15:chartTrackingRefBased/>
  <w15:docId w15:val="{2CA4EEC6-17C0-4491-8B1A-EC4DE781F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lang w:eastAsia="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customStyle="1" w:styleId="Caption-title">
    <w:name w:val="Caption-title"/>
    <w:basedOn w:val="Caption1"/>
    <w:link w:val="Caption-titleChar"/>
    <w:rsid w:val="00A367DD"/>
    <w:rPr>
      <w:rFonts w:ascii="Times New Roman" w:hAnsi="Times New Roman"/>
      <w:smallCaps/>
      <w:sz w:val="22"/>
      <w:szCs w:val="22"/>
    </w:rPr>
  </w:style>
  <w:style w:type="character" w:customStyle="1" w:styleId="CaptionChar">
    <w:name w:val="Caption Char"/>
    <w:link w:val="Caption1"/>
    <w:rsid w:val="00A367DD"/>
    <w:rPr>
      <w:rFonts w:eastAsia="Batang" w:cs="Batang"/>
      <w:kern w:val="2"/>
      <w:lang w:eastAsia="ko-KR"/>
    </w:rPr>
  </w:style>
  <w:style w:type="character" w:customStyle="1" w:styleId="Caption-titleChar">
    <w:name w:val="Caption-title Char"/>
    <w:link w:val="Caption-title"/>
    <w:rsid w:val="00A367DD"/>
    <w:rPr>
      <w:rFonts w:ascii="Times New Roman" w:eastAsia="Batang" w:hAnsi="Times New Roman" w:cs="Batang"/>
      <w:smallCaps/>
      <w:kern w:val="2"/>
      <w:sz w:val="22"/>
      <w:szCs w:val="22"/>
      <w:lang w:eastAsia="ko-KR"/>
    </w:rPr>
  </w:style>
  <w:style w:type="paragraph" w:customStyle="1" w:styleId="main-text-center">
    <w:name w:val="main-text-center"/>
    <w:basedOn w:val="Normal"/>
    <w:next w:val="Normal"/>
    <w:rsid w:val="00A367DD"/>
    <w:pPr>
      <w:widowControl w:val="0"/>
      <w:wordWrap w:val="0"/>
      <w:autoSpaceDE w:val="0"/>
      <w:autoSpaceDN w:val="0"/>
      <w:spacing w:after="0" w:line="240" w:lineRule="auto"/>
      <w:jc w:val="center"/>
    </w:pPr>
    <w:rPr>
      <w:rFonts w:eastAsia="Batang"/>
      <w:kern w:val="2"/>
      <w:lang w:eastAsia="ko-KR"/>
    </w:rPr>
  </w:style>
  <w:style w:type="paragraph" w:customStyle="1" w:styleId="Caption1">
    <w:name w:val="Caption1"/>
    <w:basedOn w:val="Normal"/>
    <w:link w:val="CaptionChar"/>
    <w:rsid w:val="00A367DD"/>
    <w:pPr>
      <w:widowControl w:val="0"/>
      <w:wordWrap w:val="0"/>
      <w:autoSpaceDE w:val="0"/>
      <w:autoSpaceDN w:val="0"/>
      <w:spacing w:before="240" w:after="240" w:line="240" w:lineRule="auto"/>
      <w:jc w:val="center"/>
    </w:pPr>
    <w:rPr>
      <w:rFonts w:ascii="Calibri" w:eastAsia="Batang" w:hAnsi="Calibri" w:cs="Batang"/>
      <w:kern w:val="2"/>
      <w:sz w:val="20"/>
      <w:szCs w:val="20"/>
      <w:lang w:eastAsia="ko-KR"/>
    </w:rPr>
  </w:style>
  <w:style w:type="paragraph" w:styleId="NormalWeb">
    <w:name w:val="Normal (Web)"/>
    <w:basedOn w:val="Normal"/>
    <w:uiPriority w:val="99"/>
    <w:unhideWhenUsed/>
    <w:rsid w:val="00A031B3"/>
    <w:pPr>
      <w:spacing w:before="100" w:beforeAutospacing="1" w:after="100" w:afterAutospacing="1" w:line="240" w:lineRule="auto"/>
    </w:pPr>
    <w:rPr>
      <w:rFonts w:eastAsia="Times New Roman"/>
      <w:sz w:val="24"/>
      <w:szCs w:val="24"/>
    </w:rPr>
  </w:style>
  <w:style w:type="character" w:customStyle="1" w:styleId="markedcontent">
    <w:name w:val="markedcontent"/>
    <w:basedOn w:val="DefaultParagraphFont"/>
    <w:rsid w:val="00A031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yperlink" Target="https://doi.org/10.1145/800057.808665" TargetMode="Externa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emailaddress@email.com" TargetMode="External"/><Relationship Id="rId24" Type="http://schemas.openxmlformats.org/officeDocument/2006/relationships/hyperlink" Target="https://doi.org/10.1007/3-540-11494-7_22" TargetMode="External"/><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hyperlink" Target="https://doi.org/10.1007/BFb0025774" TargetMode="External"/><Relationship Id="rId10" Type="http://schemas.openxmlformats.org/officeDocument/2006/relationships/endnotes" Target="endnotes.xml"/><Relationship Id="rId19" Type="http://schemas.openxmlformats.org/officeDocument/2006/relationships/image" Target="media/image3.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yperlink" Target="https://doi.org/10.1145/800057.808665"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iang\Desktop\new%20Proceedings-Template\proceedings_template_v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1ACAED4E1445D45BDEDCE5494849529" ma:contentTypeVersion="4" ma:contentTypeDescription="Create a new document." ma:contentTypeScope="" ma:versionID="3eb45968c61eafe334f0d42d542ae45d">
  <xsd:schema xmlns:xsd="http://www.w3.org/2001/XMLSchema" xmlns:xs="http://www.w3.org/2001/XMLSchema" xmlns:p="http://schemas.microsoft.com/office/2006/metadata/properties" xmlns:ns2="61bef9c6-74fd-48ab-878b-5e1b12de48a9" targetNamespace="http://schemas.microsoft.com/office/2006/metadata/properties" ma:root="true" ma:fieldsID="5339ae21c309b87e4421c943312c43b9" ns2:_="">
    <xsd:import namespace="61bef9c6-74fd-48ab-878b-5e1b12de48a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bef9c6-74fd-48ab-878b-5e1b12de48a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7959E8-1045-46F4-99CF-5506E72E4E9D}">
  <ds:schemaRefs>
    <ds:schemaRef ds:uri="http://schemas.microsoft.com/sharepoint/v3/contenttype/forms"/>
  </ds:schemaRefs>
</ds:datastoreItem>
</file>

<file path=customXml/itemProps2.xml><?xml version="1.0" encoding="utf-8"?>
<ds:datastoreItem xmlns:ds="http://schemas.openxmlformats.org/officeDocument/2006/customXml" ds:itemID="{1D0B1EE1-4979-40D9-810B-DF7C81031D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bef9c6-74fd-48ab-878b-5e1b12de48a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A48D090-DCC6-40BA-AE78-25F047110D5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6E9DD732-A8C7-4833-AC6D-B3AE7266FF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ceedings_template_v1-5</Template>
  <TotalTime>26</TotalTime>
  <Pages>3</Pages>
  <Words>1217</Words>
  <Characters>6940</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dc:creator>
  <cp:keywords/>
  <cp:lastModifiedBy>Battsetseg Gereltbyamba</cp:lastModifiedBy>
  <cp:revision>55</cp:revision>
  <cp:lastPrinted>2022-04-22T05:31:00Z</cp:lastPrinted>
  <dcterms:created xsi:type="dcterms:W3CDTF">2022-04-25T06:26:00Z</dcterms:created>
  <dcterms:modified xsi:type="dcterms:W3CDTF">2022-04-27T01:10: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y fmtid="{D5CDD505-2E9C-101B-9397-08002B2CF9AE}" pid="9" name="ContentTypeId">
    <vt:lpwstr>0x01010071ACAED4E1445D45BDEDCE5494849529</vt:lpwstr>
  </property>
</Properties>
</file>